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3B86" w:rsidRDefault="00BA3B86"/>
    <w:p w:rsidR="00BA3B86" w:rsidRDefault="00BA3B86"/>
    <w:p w:rsidR="00BA3B86" w:rsidRDefault="00BA3B86">
      <w:r>
        <w:t>Zadanie 1</w:t>
      </w:r>
    </w:p>
    <w:p w:rsidR="00BA3B86" w:rsidRDefault="00BA3B86">
      <w:r>
        <w:t>Rozwiąż równania</w:t>
      </w:r>
    </w:p>
    <w:p w:rsidR="00BA3B86" w:rsidRDefault="00BA3B86"/>
    <w:p w:rsidR="00BA3B86" w:rsidRDefault="00F46FB7">
      <w:r w:rsidRPr="00F46FB7">
        <w:rPr>
          <w:position w:val="-140"/>
        </w:rPr>
        <w:object w:dxaOrig="2000" w:dyaOrig="2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95pt;height:146.15pt" o:ole="">
            <v:imagedata r:id="rId5" o:title=""/>
          </v:shape>
          <o:OLEObject Type="Embed" ProgID="Equation.DSMT4" ShapeID="_x0000_i1025" DrawAspect="Content" ObjectID="_1649782490" r:id="rId6"/>
        </w:object>
      </w:r>
    </w:p>
    <w:p w:rsidR="00DD35AB" w:rsidRDefault="00BA3B86">
      <w:r>
        <w:t>Zadanie 2</w:t>
      </w:r>
    </w:p>
    <w:p w:rsidR="00BA3B86" w:rsidRDefault="00BA3B86">
      <w:r>
        <w:t>Rozwiąż nierówności i zbiór rozwiązań zaznacz na osi liczbowej.</w:t>
      </w:r>
    </w:p>
    <w:bookmarkStart w:id="0" w:name="_GoBack"/>
    <w:p w:rsidR="00BA3B86" w:rsidRDefault="00F46FB7">
      <w:r w:rsidRPr="00F46FB7">
        <w:rPr>
          <w:position w:val="-140"/>
        </w:rPr>
        <w:object w:dxaOrig="1920" w:dyaOrig="2920">
          <v:shape id="_x0000_i1026" type="#_x0000_t75" style="width:95.65pt;height:146.15pt" o:ole="">
            <v:imagedata r:id="rId7" o:title=""/>
          </v:shape>
          <o:OLEObject Type="Embed" ProgID="Equation.DSMT4" ShapeID="_x0000_i1026" DrawAspect="Content" ObjectID="_1649782491" r:id="rId8"/>
        </w:object>
      </w:r>
      <w:bookmarkEnd w:id="0"/>
    </w:p>
    <w:p w:rsidR="00BA3B86" w:rsidRDefault="00BA3B86"/>
    <w:sectPr w:rsidR="00BA3B8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defaultTabStop w:val="708"/>
  <w:hyphenationZone w:val="425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39F9"/>
    <w:rsid w:val="005539F9"/>
    <w:rsid w:val="00B00C7E"/>
    <w:rsid w:val="00BA3B86"/>
    <w:rsid w:val="00DD35AB"/>
    <w:rsid w:val="00F46F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22</Words>
  <Characters>137</Characters>
  <Application>Microsoft Office Word</Application>
  <DocSecurity>0</DocSecurity>
  <Lines>1</Lines>
  <Paragraphs>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3</cp:revision>
  <dcterms:created xsi:type="dcterms:W3CDTF">2020-04-23T20:00:00Z</dcterms:created>
  <dcterms:modified xsi:type="dcterms:W3CDTF">2020-04-30T18:08:00Z</dcterms:modified>
</cp:coreProperties>
</file>